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25D7" w:rsidRPr="009425D7" w:rsidRDefault="0087401D" w:rsidP="009425D7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>
        <w:rPr>
          <w:b/>
          <w:sz w:val="26"/>
          <w:szCs w:val="26"/>
        </w:rPr>
        <w:t>Unit 2:</w:t>
      </w:r>
      <w:r w:rsidR="00293DBE">
        <w:rPr>
          <w:b/>
          <w:sz w:val="26"/>
          <w:szCs w:val="26"/>
        </w:rPr>
        <w:t xml:space="preserve"> </w:t>
      </w:r>
      <w:r w:rsidR="009425D7" w:rsidRPr="009425D7">
        <w:rPr>
          <w:b/>
          <w:sz w:val="26"/>
          <w:szCs w:val="26"/>
        </w:rPr>
        <w:t>Equations in One Variable</w:t>
      </w:r>
    </w:p>
    <w:p w:rsidR="009425D7" w:rsidRPr="009425D7" w:rsidRDefault="009425D7" w:rsidP="009425D7">
      <w:pPr>
        <w:autoSpaceDE w:val="0"/>
        <w:autoSpaceDN w:val="0"/>
        <w:adjustRightInd w:val="0"/>
        <w:ind w:left="540" w:hanging="540"/>
        <w:rPr>
          <w:b/>
        </w:rPr>
      </w:pPr>
    </w:p>
    <w:p w:rsidR="009425D7" w:rsidRPr="009425D7" w:rsidRDefault="0087401D" w:rsidP="009425D7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Learning Target 3:</w:t>
      </w:r>
      <w:r w:rsidR="00293DBE">
        <w:rPr>
          <w:b/>
          <w:color w:val="FF0000"/>
        </w:rPr>
        <w:t xml:space="preserve"> </w:t>
      </w:r>
      <w:r w:rsidR="009425D7" w:rsidRPr="009425D7">
        <w:rPr>
          <w:b/>
          <w:color w:val="FF0000"/>
        </w:rPr>
        <w:t xml:space="preserve"> </w:t>
      </w:r>
      <w:r w:rsidR="00CA2F0A">
        <w:rPr>
          <w:b/>
          <w:color w:val="FF0000"/>
        </w:rPr>
        <w:t>Write Two-Step Equations</w:t>
      </w:r>
    </w:p>
    <w:p w:rsidR="009425D7" w:rsidRPr="009425D7" w:rsidRDefault="009425D7" w:rsidP="009425D7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bookmarkStart w:id="0" w:name="_GoBack"/>
      <w:bookmarkEnd w:id="0"/>
    </w:p>
    <w:p w:rsidR="009425D7" w:rsidRPr="009425D7" w:rsidRDefault="0087401D" w:rsidP="009425D7">
      <w:pPr>
        <w:autoSpaceDE w:val="0"/>
        <w:autoSpaceDN w:val="0"/>
        <w:adjustRightInd w:val="0"/>
        <w:ind w:left="540" w:hanging="54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46355</wp:posOffset>
                </wp:positionV>
                <wp:extent cx="447675" cy="352425"/>
                <wp:effectExtent l="0" t="0" r="0" b="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1CE4" w:rsidRDefault="00C01CE4" w:rsidP="00C143A6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5238" cy="314286"/>
                                  <wp:effectExtent l="19050" t="0" r="0" b="0"/>
                                  <wp:docPr id="11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38" cy="3142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-5.95pt;margin-top:3.65pt;width:35.25pt;height:2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" filled="f" stroked="f">
                <v:textbox>
                  <w:txbxContent>
                    <w:p w:rsidR="00C01CE4" w:rsidRDefault="00C01CE4" w:rsidP="00C143A6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95238" cy="314286"/>
                            <wp:effectExtent l="19050" t="0" r="0" b="0"/>
                            <wp:docPr id="11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38" cy="3142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425D7" w:rsidRPr="00CA2F0A" w:rsidRDefault="009425D7" w:rsidP="009425D7">
      <w:pPr>
        <w:tabs>
          <w:tab w:val="left" w:pos="0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b/>
        </w:rPr>
      </w:pPr>
      <w:r>
        <w:rPr>
          <w:b/>
        </w:rPr>
        <w:tab/>
      </w:r>
      <w:r w:rsidRPr="00CA2F0A">
        <w:rPr>
          <w:b/>
        </w:rPr>
        <w:t>Translate the sentence into an equation.</w:t>
      </w:r>
    </w:p>
    <w:p w:rsidR="009425D7" w:rsidRDefault="009425D7" w:rsidP="009425D7">
      <w:pPr>
        <w:tabs>
          <w:tab w:val="left" w:pos="360"/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b/>
          <w:i/>
        </w:rPr>
      </w:pPr>
      <w:r w:rsidRPr="00CA2F0A">
        <w:rPr>
          <w:b/>
        </w:rPr>
        <w:tab/>
      </w:r>
      <w:r w:rsidRPr="00CA2F0A">
        <w:rPr>
          <w:b/>
        </w:rPr>
        <w:tab/>
      </w:r>
      <w:r w:rsidRPr="00CA2F0A">
        <w:rPr>
          <w:b/>
          <w:i/>
        </w:rPr>
        <w:t xml:space="preserve">Six less than seven times a number is equal to −20. </w:t>
      </w:r>
    </w:p>
    <w:p w:rsidR="00C01CE4" w:rsidRPr="00CA2F0A" w:rsidRDefault="00C01CE4" w:rsidP="009425D7">
      <w:pPr>
        <w:tabs>
          <w:tab w:val="left" w:pos="360"/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b/>
          <w:i/>
        </w:rPr>
      </w:pPr>
    </w:p>
    <w:p w:rsidR="009425D7" w:rsidRPr="009425D7" w:rsidRDefault="009425D7" w:rsidP="00C01CE4">
      <w:pPr>
        <w:tabs>
          <w:tab w:val="left" w:pos="360"/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</w:pPr>
      <w:r w:rsidRPr="009425D7">
        <w:rPr>
          <w:i/>
        </w:rPr>
        <w:tab/>
      </w:r>
      <w:r>
        <w:rPr>
          <w:i/>
        </w:rPr>
        <w:tab/>
      </w:r>
      <w:r w:rsidRPr="009425D7">
        <w:t xml:space="preserve"> </w:t>
      </w:r>
      <w:r w:rsidR="0087401D">
        <w:rPr>
          <w:noProof/>
        </w:rPr>
        <mc:AlternateContent>
          <mc:Choice Requires="wps">
            <w:drawing>
              <wp:inline distT="0" distB="0" distL="0" distR="0">
                <wp:extent cx="4097020" cy="990600"/>
                <wp:effectExtent l="12700" t="12700" r="17780" b="12700"/>
                <wp:docPr id="4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702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1CE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Words</w:t>
                            </w:r>
                            <w:r w:rsidRPr="00C01CE4">
                              <w:rPr>
                                <w:b/>
                              </w:rPr>
                              <w:tab/>
                            </w:r>
                            <w:r>
                              <w:tab/>
                              <w:t>Six less than seven times a number is equal to −20</w:t>
                            </w:r>
                          </w:p>
                          <w:p w:rsidR="00C01CE4" w:rsidRPr="00C01CE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Variable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t xml:space="preserve">Let 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represent the number.</w:t>
                            </w:r>
                          </w:p>
                          <w:p w:rsidR="00C01CE4" w:rsidRPr="00C01CE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Equation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t>7</w:t>
                            </w:r>
                            <w:r>
                              <w:rPr>
                                <w:i/>
                              </w:rPr>
                              <w:t>n</w:t>
                            </w:r>
                            <w:r>
                              <w:t xml:space="preserve"> – 6 = −20</w:t>
                            </w:r>
                          </w:p>
                          <w:p w:rsidR="00C01CE4" w:rsidRDefault="00C01CE4" w:rsidP="00C01CE4">
                            <w:pPr>
                              <w:spacing w:line="48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9" o:spid="_x0000_s1027" type="#_x0000_t202" style="width:322.6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" strokeweight="1.5pt">
                <v:textbox>
                  <w:txbxContent>
                    <w:p w:rsidR="00C01CE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Words</w:t>
                      </w:r>
                      <w:r w:rsidRPr="00C01CE4">
                        <w:rPr>
                          <w:b/>
                        </w:rPr>
                        <w:tab/>
                      </w:r>
                      <w:r>
                        <w:tab/>
                        <w:t>Six less than seven times a number is equal to −20</w:t>
                      </w:r>
                    </w:p>
                    <w:p w:rsidR="00C01CE4" w:rsidRPr="00C01CE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Variable</w:t>
                      </w:r>
                      <w:r>
                        <w:rPr>
                          <w:b/>
                        </w:rPr>
                        <w:tab/>
                      </w:r>
                      <w:r>
                        <w:t xml:space="preserve">Let 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t xml:space="preserve"> represent the number.</w:t>
                      </w:r>
                    </w:p>
                    <w:p w:rsidR="00C01CE4" w:rsidRPr="00C01CE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Equation</w:t>
                      </w:r>
                      <w:r>
                        <w:rPr>
                          <w:b/>
                        </w:rPr>
                        <w:tab/>
                      </w:r>
                      <w:r>
                        <w:t>7</w:t>
                      </w:r>
                      <w:r>
                        <w:rPr>
                          <w:i/>
                        </w:rPr>
                        <w:t>n</w:t>
                      </w:r>
                      <w:r>
                        <w:t xml:space="preserve"> – 6 = −20</w:t>
                      </w:r>
                    </w:p>
                    <w:p w:rsidR="00C01CE4" w:rsidRDefault="00C01CE4" w:rsidP="00C01CE4">
                      <w:pPr>
                        <w:spacing w:line="48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9425D7" w:rsidRDefault="009425D7" w:rsidP="009425D7">
      <w:pPr>
        <w:tabs>
          <w:tab w:val="left" w:pos="720"/>
          <w:tab w:val="left" w:pos="1800"/>
          <w:tab w:val="left" w:pos="2340"/>
        </w:tabs>
        <w:autoSpaceDE w:val="0"/>
        <w:autoSpaceDN w:val="0"/>
        <w:adjustRightInd w:val="0"/>
        <w:ind w:left="540" w:hanging="540"/>
      </w:pPr>
    </w:p>
    <w:p w:rsidR="009425D7" w:rsidRPr="009425D7" w:rsidRDefault="0087401D" w:rsidP="009425D7">
      <w:pPr>
        <w:tabs>
          <w:tab w:val="left" w:pos="720"/>
          <w:tab w:val="left" w:pos="1800"/>
          <w:tab w:val="left" w:pos="2340"/>
        </w:tabs>
        <w:autoSpaceDE w:val="0"/>
        <w:autoSpaceDN w:val="0"/>
        <w:adjustRightInd w:val="0"/>
        <w:ind w:left="540" w:hanging="54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62230</wp:posOffset>
                </wp:positionV>
                <wp:extent cx="447675" cy="381000"/>
                <wp:effectExtent l="0" t="0" r="0" b="127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1CE4" w:rsidRDefault="00C01CE4" w:rsidP="00C143A6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5270" cy="302542"/>
                                  <wp:effectExtent l="19050" t="0" r="0" b="0"/>
                                  <wp:docPr id="12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" cy="3025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-5.95pt;margin-top:4.9pt;width:35.25pt;height:3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" filled="f" stroked="f">
                <v:textbox>
                  <w:txbxContent>
                    <w:p w:rsidR="00C01CE4" w:rsidRDefault="00C01CE4" w:rsidP="00C143A6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55270" cy="302542"/>
                            <wp:effectExtent l="19050" t="0" r="0" b="0"/>
                            <wp:docPr id="12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" cy="3025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01CE4" w:rsidRDefault="009425D7" w:rsidP="009425D7">
      <w:pPr>
        <w:tabs>
          <w:tab w:val="left" w:pos="0"/>
        </w:tabs>
        <w:autoSpaceDE w:val="0"/>
        <w:autoSpaceDN w:val="0"/>
        <w:adjustRightInd w:val="0"/>
        <w:ind w:left="540" w:hanging="540"/>
        <w:rPr>
          <w:b/>
        </w:rPr>
      </w:pPr>
      <w:r w:rsidRPr="009425D7">
        <w:rPr>
          <w:b/>
        </w:rPr>
        <w:tab/>
      </w:r>
      <w:r w:rsidR="00CA2F0A" w:rsidRPr="00CA2F0A">
        <w:rPr>
          <w:b/>
          <w:color w:val="00CC99"/>
        </w:rPr>
        <w:t>Financial Literacy</w:t>
      </w:r>
      <w:r w:rsidR="00CA2F0A">
        <w:rPr>
          <w:b/>
        </w:rPr>
        <w:t xml:space="preserve"> The cost for a certain music plan is $9.99 per year plus $0.25 per song you download. If you paid $113.74 one year, find the number of songs you downloaded. Define a variable. Then write and solve an equation.</w:t>
      </w:r>
    </w:p>
    <w:p w:rsidR="00C01CE4" w:rsidRDefault="00C01CE4" w:rsidP="009425D7">
      <w:pPr>
        <w:tabs>
          <w:tab w:val="left" w:pos="0"/>
        </w:tabs>
        <w:autoSpaceDE w:val="0"/>
        <w:autoSpaceDN w:val="0"/>
        <w:adjustRightInd w:val="0"/>
        <w:ind w:left="540" w:hanging="540"/>
        <w:rPr>
          <w:b/>
        </w:rPr>
      </w:pPr>
    </w:p>
    <w:p w:rsidR="009425D7" w:rsidRPr="009425D7" w:rsidRDefault="0087401D" w:rsidP="00F40174">
      <w:pPr>
        <w:tabs>
          <w:tab w:val="left" w:pos="0"/>
        </w:tabs>
        <w:autoSpaceDE w:val="0"/>
        <w:autoSpaceDN w:val="0"/>
        <w:adjustRightInd w:val="0"/>
        <w:ind w:left="540"/>
      </w:pPr>
      <w:r>
        <w:rPr>
          <w:noProof/>
        </w:rPr>
        <mc:AlternateContent>
          <mc:Choice Requires="wps">
            <w:drawing>
              <wp:inline distT="0" distB="0" distL="0" distR="0">
                <wp:extent cx="4097020" cy="990600"/>
                <wp:effectExtent l="12700" t="12700" r="17780" b="12700"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702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1CE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Words</w:t>
                            </w:r>
                            <w:r w:rsidRPr="00C01CE4">
                              <w:rPr>
                                <w:b/>
                              </w:rPr>
                              <w:tab/>
                            </w:r>
                            <w:r>
                              <w:tab/>
                            </w:r>
                            <w:r w:rsidR="00F40174">
                              <w:t>$9.99 plus $0.25 per song equals $113.74</w:t>
                            </w:r>
                          </w:p>
                          <w:p w:rsidR="00C01CE4" w:rsidRPr="00C01CE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Variable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t xml:space="preserve">Let </w:t>
                            </w:r>
                            <w:r w:rsidR="00F40174">
                              <w:rPr>
                                <w:i/>
                              </w:rPr>
                              <w:t>s</w:t>
                            </w:r>
                            <w:r w:rsidR="00F40174">
                              <w:t xml:space="preserve"> represent the number of songs downloaded</w:t>
                            </w:r>
                            <w:r w:rsidR="008C1D61">
                              <w:t>.</w:t>
                            </w:r>
                          </w:p>
                          <w:p w:rsidR="00C01CE4" w:rsidRPr="00F40174" w:rsidRDefault="00C01CE4" w:rsidP="00C01CE4">
                            <w:pPr>
                              <w:spacing w:after="240"/>
                            </w:pPr>
                            <w:r w:rsidRPr="00C01CE4">
                              <w:rPr>
                                <w:b/>
                              </w:rPr>
                              <w:t>Equation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="00F40174">
                              <w:t>9.99 + 0.25</w:t>
                            </w:r>
                            <w:r w:rsidR="00F40174">
                              <w:rPr>
                                <w:i/>
                              </w:rPr>
                              <w:t>s</w:t>
                            </w:r>
                            <w:r w:rsidR="00F40174">
                              <w:t xml:space="preserve"> = 113.74</w:t>
                            </w:r>
                          </w:p>
                          <w:p w:rsidR="00C01CE4" w:rsidRDefault="00C01CE4" w:rsidP="00C01CE4">
                            <w:pPr>
                              <w:spacing w:line="48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9" type="#_x0000_t202" style="width:322.6pt;height:7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" strokeweight="1.5pt">
                <v:textbox>
                  <w:txbxContent>
                    <w:p w:rsidR="00C01CE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Words</w:t>
                      </w:r>
                      <w:r w:rsidRPr="00C01CE4">
                        <w:rPr>
                          <w:b/>
                        </w:rPr>
                        <w:tab/>
                      </w:r>
                      <w:r>
                        <w:tab/>
                      </w:r>
                      <w:r w:rsidR="00F40174">
                        <w:t>$9.99 plus $0.25 per song equals $113.74</w:t>
                      </w:r>
                    </w:p>
                    <w:p w:rsidR="00C01CE4" w:rsidRPr="00C01CE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Variable</w:t>
                      </w:r>
                      <w:r>
                        <w:rPr>
                          <w:b/>
                        </w:rPr>
                        <w:tab/>
                      </w:r>
                      <w:r>
                        <w:t xml:space="preserve">Let </w:t>
                      </w:r>
                      <w:r w:rsidR="00F40174">
                        <w:rPr>
                          <w:i/>
                        </w:rPr>
                        <w:t>s</w:t>
                      </w:r>
                      <w:r w:rsidR="00F40174">
                        <w:t xml:space="preserve"> represent the number of songs downloaded</w:t>
                      </w:r>
                      <w:r w:rsidR="008C1D61">
                        <w:t>.</w:t>
                      </w:r>
                    </w:p>
                    <w:p w:rsidR="00C01CE4" w:rsidRPr="00F40174" w:rsidRDefault="00C01CE4" w:rsidP="00C01CE4">
                      <w:pPr>
                        <w:spacing w:after="240"/>
                      </w:pPr>
                      <w:r w:rsidRPr="00C01CE4">
                        <w:rPr>
                          <w:b/>
                        </w:rPr>
                        <w:t>Equation</w:t>
                      </w:r>
                      <w:r>
                        <w:rPr>
                          <w:b/>
                        </w:rPr>
                        <w:tab/>
                      </w:r>
                      <w:r w:rsidR="00F40174">
                        <w:t>9.99 + 0.25</w:t>
                      </w:r>
                      <w:r w:rsidR="00F40174">
                        <w:rPr>
                          <w:i/>
                        </w:rPr>
                        <w:t>s</w:t>
                      </w:r>
                      <w:r w:rsidR="00F40174">
                        <w:t xml:space="preserve"> = 113.74</w:t>
                      </w:r>
                    </w:p>
                    <w:p w:rsidR="00C01CE4" w:rsidRDefault="00C01CE4" w:rsidP="00C01CE4">
                      <w:pPr>
                        <w:spacing w:line="480" w:lineRule="auto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9425D7" w:rsidRPr="009425D7" w:rsidRDefault="0087401D" w:rsidP="009425D7">
      <w:pPr>
        <w:autoSpaceDE w:val="0"/>
        <w:autoSpaceDN w:val="0"/>
        <w:adjustRightInd w:val="0"/>
        <w:ind w:left="540" w:hanging="5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16840</wp:posOffset>
                </wp:positionV>
                <wp:extent cx="2743200" cy="1330325"/>
                <wp:effectExtent l="0" t="2540" r="0" b="63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330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01CE4" w:rsidRPr="00B51EC5" w:rsidRDefault="00C01CE4" w:rsidP="009425D7">
                            <w:pPr>
                              <w:spacing w:line="360" w:lineRule="auto"/>
                              <w:rPr>
                                <w:color w:val="0000FF"/>
                              </w:rPr>
                            </w:pPr>
                            <w:r w:rsidRPr="00B51EC5">
                              <w:rPr>
                                <w:color w:val="0000FF"/>
                              </w:rPr>
                              <w:t>Write the equation.</w:t>
                            </w:r>
                          </w:p>
                          <w:p w:rsidR="00C01CE4" w:rsidRPr="00B51EC5" w:rsidRDefault="00C01CE4" w:rsidP="009425D7">
                            <w:pPr>
                              <w:spacing w:line="360" w:lineRule="auto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Subtraction Property of Equality</w:t>
                            </w:r>
                          </w:p>
                          <w:p w:rsidR="00C01CE4" w:rsidRPr="00B51EC5" w:rsidRDefault="00C01CE4" w:rsidP="009425D7">
                            <w:pPr>
                              <w:spacing w:line="360" w:lineRule="auto"/>
                              <w:rPr>
                                <w:color w:val="0000FF"/>
                              </w:rPr>
                            </w:pPr>
                            <w:r w:rsidRPr="00B51EC5">
                              <w:rPr>
                                <w:color w:val="0000FF"/>
                              </w:rPr>
                              <w:t>Simplify.</w:t>
                            </w:r>
                          </w:p>
                          <w:p w:rsidR="00C01CE4" w:rsidRPr="00B51EC5" w:rsidRDefault="00C01CE4" w:rsidP="009425D7">
                            <w:pPr>
                              <w:spacing w:line="360" w:lineRule="auto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Division Property of Equality</w:t>
                            </w:r>
                          </w:p>
                          <w:p w:rsidR="00C01CE4" w:rsidRPr="00B51EC5" w:rsidRDefault="00C01CE4" w:rsidP="009425D7">
                            <w:pPr>
                              <w:spacing w:before="120" w:line="240" w:lineRule="auto"/>
                            </w:pPr>
                            <w:r>
                              <w:rPr>
                                <w:color w:val="0000FF"/>
                              </w:rPr>
                              <w:t>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left:0;text-align:left;margin-left:198pt;margin-top:9.2pt;width:3in;height:10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" filled="f" stroked="f">
                <v:textbox>
                  <w:txbxContent>
                    <w:p w:rsidR="00C01CE4" w:rsidRPr="00B51EC5" w:rsidRDefault="00C01CE4" w:rsidP="009425D7">
                      <w:pPr>
                        <w:spacing w:line="360" w:lineRule="auto"/>
                        <w:rPr>
                          <w:color w:val="0000FF"/>
                        </w:rPr>
                      </w:pPr>
                      <w:r w:rsidRPr="00B51EC5">
                        <w:rPr>
                          <w:color w:val="0000FF"/>
                        </w:rPr>
                        <w:t>Write the equation.</w:t>
                      </w:r>
                    </w:p>
                    <w:p w:rsidR="00C01CE4" w:rsidRPr="00B51EC5" w:rsidRDefault="00C01CE4" w:rsidP="009425D7">
                      <w:pPr>
                        <w:spacing w:line="360" w:lineRule="auto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Subtraction Property of Equality</w:t>
                      </w:r>
                    </w:p>
                    <w:p w:rsidR="00C01CE4" w:rsidRPr="00B51EC5" w:rsidRDefault="00C01CE4" w:rsidP="009425D7">
                      <w:pPr>
                        <w:spacing w:line="360" w:lineRule="auto"/>
                        <w:rPr>
                          <w:color w:val="0000FF"/>
                        </w:rPr>
                      </w:pPr>
                      <w:r w:rsidRPr="00B51EC5">
                        <w:rPr>
                          <w:color w:val="0000FF"/>
                        </w:rPr>
                        <w:t>Simplify.</w:t>
                      </w:r>
                    </w:p>
                    <w:p w:rsidR="00C01CE4" w:rsidRPr="00B51EC5" w:rsidRDefault="00C01CE4" w:rsidP="009425D7">
                      <w:pPr>
                        <w:spacing w:line="360" w:lineRule="auto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Division Property of Equality</w:t>
                      </w:r>
                    </w:p>
                    <w:p w:rsidR="00C01CE4" w:rsidRPr="00B51EC5" w:rsidRDefault="00C01CE4" w:rsidP="009425D7">
                      <w:pPr>
                        <w:spacing w:before="120" w:line="240" w:lineRule="auto"/>
                      </w:pPr>
                      <w:r>
                        <w:rPr>
                          <w:color w:val="0000FF"/>
                        </w:rPr>
                        <w:t>Simplify.</w:t>
                      </w:r>
                    </w:p>
                  </w:txbxContent>
                </v:textbox>
              </v:shape>
            </w:pict>
          </mc:Fallback>
        </mc:AlternateContent>
      </w:r>
    </w:p>
    <w:p w:rsidR="009425D7" w:rsidRPr="009425D7" w:rsidRDefault="009425D7" w:rsidP="009425D7">
      <w:pPr>
        <w:tabs>
          <w:tab w:val="left" w:pos="720"/>
          <w:tab w:val="left" w:pos="1800"/>
          <w:tab w:val="left" w:pos="2340"/>
        </w:tabs>
        <w:autoSpaceDE w:val="0"/>
        <w:autoSpaceDN w:val="0"/>
        <w:adjustRightInd w:val="0"/>
        <w:ind w:left="540" w:hanging="540"/>
      </w:pPr>
      <w:r w:rsidRPr="009425D7">
        <w:rPr>
          <w:b/>
          <w:bCs/>
        </w:rPr>
        <w:t xml:space="preserve">  </w:t>
      </w:r>
      <w:r>
        <w:rPr>
          <w:b/>
          <w:bCs/>
        </w:rPr>
        <w:tab/>
      </w:r>
      <w:r w:rsidR="00F40174" w:rsidRPr="009425D7">
        <w:rPr>
          <w:b/>
          <w:bCs/>
          <w:position w:val="-98"/>
        </w:rPr>
        <w:object w:dxaOrig="2980" w:dyaOrig="1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9pt;height:92pt" o:ole="">
            <v:imagedata r:id="rId9" o:title=""/>
          </v:shape>
          <o:OLEObject Type="Embed" ProgID="Equation.DSMT4" ShapeID="_x0000_i1027" DrawAspect="Content" ObjectID="_1331722411" r:id="rId10"/>
        </w:object>
      </w:r>
    </w:p>
    <w:p w:rsidR="009425D7" w:rsidRPr="009425D7" w:rsidRDefault="009425D7" w:rsidP="009425D7">
      <w:pPr>
        <w:autoSpaceDE w:val="0"/>
        <w:autoSpaceDN w:val="0"/>
        <w:adjustRightInd w:val="0"/>
        <w:ind w:left="540" w:hanging="540"/>
      </w:pPr>
    </w:p>
    <w:p w:rsidR="009425D7" w:rsidRPr="009425D7" w:rsidRDefault="009425D7" w:rsidP="009425D7">
      <w:pPr>
        <w:autoSpaceDE w:val="0"/>
        <w:autoSpaceDN w:val="0"/>
        <w:adjustRightInd w:val="0"/>
        <w:ind w:left="540"/>
      </w:pPr>
      <w:r w:rsidRPr="009425D7">
        <w:t>So, you downloaded 415 songs.</w:t>
      </w:r>
    </w:p>
    <w:p w:rsidR="009425D7" w:rsidRPr="009425D7" w:rsidRDefault="009425D7" w:rsidP="009425D7">
      <w:pPr>
        <w:ind w:left="540" w:hanging="540"/>
      </w:pPr>
    </w:p>
    <w:p w:rsidR="00E37090" w:rsidRDefault="00E37090"/>
    <w:sectPr w:rsidR="00E37090" w:rsidSect="009425D7">
      <w:footerReference w:type="default" r:id="rId11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1CE4" w:rsidRDefault="00C01CE4" w:rsidP="00D10F0D">
      <w:pPr>
        <w:spacing w:line="240" w:lineRule="auto"/>
      </w:pPr>
      <w:r>
        <w:separator/>
      </w:r>
    </w:p>
  </w:endnote>
  <w:endnote w:type="continuationSeparator" w:id="0">
    <w:p w:rsidR="00C01CE4" w:rsidRDefault="00C01CE4" w:rsidP="00D10F0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01CE4" w:rsidRDefault="00C01CE4">
    <w:pPr>
      <w:pStyle w:val="Footer"/>
    </w:pPr>
    <w:r w:rsidRPr="00A619EF">
      <w:rPr>
        <w:i/>
      </w:rPr>
      <w:t>Glencoe Math</w:t>
    </w:r>
    <w:r>
      <w:t>, Course 3</w:t>
    </w:r>
  </w:p>
  <w:p w:rsidR="00C01CE4" w:rsidRDefault="00C01CE4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1CE4" w:rsidRDefault="00C01CE4" w:rsidP="00D10F0D">
      <w:pPr>
        <w:spacing w:line="240" w:lineRule="auto"/>
      </w:pPr>
      <w:r>
        <w:separator/>
      </w:r>
    </w:p>
  </w:footnote>
  <w:footnote w:type="continuationSeparator" w:id="0">
    <w:p w:rsidR="00C01CE4" w:rsidRDefault="00C01CE4" w:rsidP="00D10F0D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25D7"/>
    <w:rsid w:val="00293DBE"/>
    <w:rsid w:val="002B2007"/>
    <w:rsid w:val="002B4C52"/>
    <w:rsid w:val="00495A2E"/>
    <w:rsid w:val="004A229A"/>
    <w:rsid w:val="004D3244"/>
    <w:rsid w:val="005C4B17"/>
    <w:rsid w:val="006325E2"/>
    <w:rsid w:val="0087401D"/>
    <w:rsid w:val="008A0F7D"/>
    <w:rsid w:val="008B5B99"/>
    <w:rsid w:val="008C1D61"/>
    <w:rsid w:val="008D5DE0"/>
    <w:rsid w:val="009425D7"/>
    <w:rsid w:val="00BB55A3"/>
    <w:rsid w:val="00C01CE4"/>
    <w:rsid w:val="00C143A6"/>
    <w:rsid w:val="00CA2F0A"/>
    <w:rsid w:val="00D10F0D"/>
    <w:rsid w:val="00D16CF8"/>
    <w:rsid w:val="00D55D2F"/>
    <w:rsid w:val="00DB3D83"/>
    <w:rsid w:val="00E37090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43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3A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10F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0F0D"/>
  </w:style>
  <w:style w:type="paragraph" w:styleId="Footer">
    <w:name w:val="footer"/>
    <w:basedOn w:val="Normal"/>
    <w:link w:val="FooterChar"/>
    <w:uiPriority w:val="99"/>
    <w:unhideWhenUsed/>
    <w:rsid w:val="00D10F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0F0D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43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3A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10F0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0F0D"/>
  </w:style>
  <w:style w:type="paragraph" w:styleId="Footer">
    <w:name w:val="footer"/>
    <w:basedOn w:val="Normal"/>
    <w:link w:val="FooterChar"/>
    <w:uiPriority w:val="99"/>
    <w:unhideWhenUsed/>
    <w:rsid w:val="00D10F0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10F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</Words>
  <Characters>415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1T18:07:00Z</dcterms:created>
  <dcterms:modified xsi:type="dcterms:W3CDTF">2014-04-01T18:07:00Z</dcterms:modified>
</cp:coreProperties>
</file>